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A39279" w14:textId="0B902C95" w:rsidR="00117E43" w:rsidRDefault="00117E43" w:rsidP="00117E43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350B075A" w14:textId="77777777" w:rsidR="00117E43" w:rsidRPr="00D50BA2" w:rsidRDefault="00117E43" w:rsidP="00117E43">
      <w:pPr>
        <w:spacing w:after="0" w:line="240" w:lineRule="auto"/>
        <w:jc w:val="center"/>
        <w:rPr>
          <w:rFonts w:ascii="Calibri" w:eastAsia="Calibri" w:hAnsi="Calibri" w:cs="Calibri"/>
          <w:b/>
        </w:rPr>
      </w:pPr>
    </w:p>
    <w:p w14:paraId="16371502" w14:textId="08E8B3C3" w:rsidR="00117E43" w:rsidRDefault="00117E43" w:rsidP="00117E43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 svakom retku zadana je jedna linearna ovisnost. Dopunite tablicu.</w:t>
      </w:r>
    </w:p>
    <w:p w14:paraId="6244FC4E" w14:textId="77777777" w:rsidR="00117E43" w:rsidRPr="00D50BA2" w:rsidRDefault="00117E43" w:rsidP="00117E43">
      <w:pPr>
        <w:spacing w:after="0" w:line="240" w:lineRule="auto"/>
        <w:rPr>
          <w:rFonts w:ascii="Calibri" w:eastAsia="Calibri" w:hAnsi="Calibri" w:cs="Calibri"/>
        </w:rPr>
      </w:pPr>
    </w:p>
    <w:tbl>
      <w:tblPr>
        <w:tblW w:w="10287" w:type="dxa"/>
        <w:tblInd w:w="-10" w:type="dxa"/>
        <w:shd w:val="clear" w:color="auto" w:fill="FFFFFF" w:themeFill="background1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52"/>
        <w:gridCol w:w="3857"/>
        <w:gridCol w:w="4878"/>
      </w:tblGrid>
      <w:tr w:rsidR="00117E43" w:rsidRPr="00D50BA2" w14:paraId="267C6DCC" w14:textId="77777777" w:rsidTr="00D058C6">
        <w:trPr>
          <w:trHeight w:val="904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2DBA87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FORMULA</w:t>
            </w:r>
          </w:p>
          <w:p w14:paraId="2759ADDA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LINEARNE</w:t>
            </w:r>
          </w:p>
          <w:p w14:paraId="366F51BF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OVISNOSTI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79FE626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  <w:p w14:paraId="7C4D30DE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TABLICA VRIJEDNOSTI</w:t>
            </w: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2EFD9" w:themeFill="accent6" w:themeFillTint="3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858B886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GRAF</w:t>
            </w:r>
          </w:p>
          <w:p w14:paraId="3EABBA88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LINEARNE</w:t>
            </w:r>
          </w:p>
          <w:p w14:paraId="5D1FC2AE" w14:textId="77777777" w:rsidR="00117E43" w:rsidRPr="00D50BA2" w:rsidRDefault="00117E43" w:rsidP="00D058C6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OVISNOSTI</w:t>
            </w:r>
          </w:p>
        </w:tc>
      </w:tr>
      <w:tr w:rsidR="00117E43" w:rsidRPr="00D50BA2" w14:paraId="0E066286" w14:textId="77777777" w:rsidTr="00D058C6">
        <w:trPr>
          <w:trHeight w:val="3517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E8CE3C2" w14:textId="77777777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D50BA2">
              <w:rPr>
                <w:rFonts w:ascii="Calibri" w:eastAsia="Calibri" w:hAnsi="Calibri" w:cs="Times New Roman"/>
                <w:position w:val="-10"/>
              </w:rPr>
              <w:object w:dxaOrig="810" w:dyaOrig="300" w14:anchorId="2A1934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15pt" o:ole="">
                  <v:imagedata r:id="rId5" o:title=""/>
                </v:shape>
                <o:OLEObject Type="Embed" ProgID="Equation.DSMT4" ShapeID="_x0000_i1025" DrawAspect="Content" ObjectID="_1697336782" r:id="rId6"/>
              </w:objec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tbl>
            <w:tblPr>
              <w:tblStyle w:val="TableGrid2"/>
              <w:tblpPr w:leftFromText="180" w:rightFromText="180" w:horzAnchor="margin" w:tblpY="-1305"/>
              <w:tblOverlap w:val="never"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889"/>
              <w:gridCol w:w="890"/>
              <w:gridCol w:w="890"/>
              <w:gridCol w:w="890"/>
            </w:tblGrid>
            <w:tr w:rsidR="00117E43" w:rsidRPr="00D50BA2" w14:paraId="6F079AD1" w14:textId="77777777" w:rsidTr="00D058C6">
              <w:trPr>
                <w:trHeight w:val="539"/>
              </w:trPr>
              <w:tc>
                <w:tcPr>
                  <w:tcW w:w="8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467B7219" w14:textId="77777777" w:rsidR="00117E43" w:rsidRPr="00D50BA2" w:rsidRDefault="00117E43" w:rsidP="00117E43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x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08D50326" w14:textId="7777777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6EE68904" w14:textId="7777777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1D2351D8" w14:textId="7777777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</w:tr>
            <w:tr w:rsidR="00117E43" w:rsidRPr="00D50BA2" w14:paraId="1E340CA6" w14:textId="77777777" w:rsidTr="00D058C6">
              <w:trPr>
                <w:trHeight w:val="509"/>
              </w:trPr>
              <w:tc>
                <w:tcPr>
                  <w:tcW w:w="8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11CB2B7B" w14:textId="77777777" w:rsidR="00117E43" w:rsidRPr="00D50BA2" w:rsidRDefault="00117E43" w:rsidP="00117E43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y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3A4FC25C" w14:textId="7777777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20E01180" w14:textId="7777777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4F0C1951" w14:textId="7777777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</w:tr>
          </w:tbl>
          <w:p w14:paraId="4E0A493D" w14:textId="77777777" w:rsidR="00117E43" w:rsidRPr="00D50BA2" w:rsidRDefault="00117E43" w:rsidP="00D058C6">
            <w:pPr>
              <w:spacing w:line="240" w:lineRule="auto"/>
              <w:rPr>
                <w:rFonts w:ascii="Calibri" w:eastAsia="Calibri" w:hAnsi="Calibri" w:cs="Calibri"/>
              </w:rPr>
            </w:pP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BA8991A" w14:textId="7C555C3F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 wp14:anchorId="71C0EA47" wp14:editId="1F7C4934">
                  <wp:extent cx="2914827" cy="2813543"/>
                  <wp:effectExtent l="0" t="0" r="0" b="6350"/>
                  <wp:docPr id="3" name="Picture 31" descr="0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06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827" cy="28135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7E43" w:rsidRPr="00D50BA2" w14:paraId="13B4A59C" w14:textId="77777777" w:rsidTr="00D058C6">
        <w:trPr>
          <w:trHeight w:val="3517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5FE6DB2" w14:textId="77777777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tbl>
            <w:tblPr>
              <w:tblStyle w:val="TableGrid2"/>
              <w:tblpPr w:leftFromText="180" w:rightFromText="180" w:horzAnchor="margin" w:tblpY="-1305"/>
              <w:tblOverlap w:val="never"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889"/>
              <w:gridCol w:w="890"/>
              <w:gridCol w:w="890"/>
              <w:gridCol w:w="890"/>
            </w:tblGrid>
            <w:tr w:rsidR="00117E43" w:rsidRPr="00D50BA2" w14:paraId="5130AEDD" w14:textId="77777777" w:rsidTr="00117E43">
              <w:trPr>
                <w:trHeight w:val="539"/>
              </w:trPr>
              <w:tc>
                <w:tcPr>
                  <w:tcW w:w="8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21AD9658" w14:textId="77777777" w:rsidR="00117E43" w:rsidRPr="00D50BA2" w:rsidRDefault="00117E43" w:rsidP="00117E43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x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1B6D7D8C" w14:textId="778E6D01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52761397" w14:textId="242D43CA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16DA5662" w14:textId="32C3FF7E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</w:tr>
            <w:tr w:rsidR="00117E43" w:rsidRPr="00D50BA2" w14:paraId="56C3DB61" w14:textId="77777777" w:rsidTr="00117E43">
              <w:trPr>
                <w:trHeight w:val="509"/>
              </w:trPr>
              <w:tc>
                <w:tcPr>
                  <w:tcW w:w="8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53B13624" w14:textId="77777777" w:rsidR="00117E43" w:rsidRPr="00D50BA2" w:rsidRDefault="00117E43" w:rsidP="00117E43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y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5076E575" w14:textId="7FA569A4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7C4DA64C" w14:textId="37A99427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49F1A7EC" w14:textId="2DF8AA4A" w:rsidR="00117E43" w:rsidRPr="00D50BA2" w:rsidRDefault="00117E43" w:rsidP="00117E43">
                  <w:pPr>
                    <w:jc w:val="center"/>
                    <w:rPr>
                      <w:rFonts w:cs="Calibri"/>
                    </w:rPr>
                  </w:pPr>
                </w:p>
              </w:tc>
            </w:tr>
          </w:tbl>
          <w:p w14:paraId="2CC3164A" w14:textId="77777777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33AD971" w14:textId="77777777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59264" behindDoc="0" locked="0" layoutInCell="1" allowOverlap="1" wp14:anchorId="35DA8A01" wp14:editId="1BED0AC1">
                  <wp:simplePos x="0" y="0"/>
                  <wp:positionH relativeFrom="column">
                    <wp:posOffset>184150</wp:posOffset>
                  </wp:positionH>
                  <wp:positionV relativeFrom="paragraph">
                    <wp:posOffset>-6985</wp:posOffset>
                  </wp:positionV>
                  <wp:extent cx="2273300" cy="2209800"/>
                  <wp:effectExtent l="0" t="0" r="0" b="0"/>
                  <wp:wrapNone/>
                  <wp:docPr id="74" name="Picture 24" descr="0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0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300" cy="2209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17E43" w:rsidRPr="00D50BA2" w14:paraId="44711B83" w14:textId="77777777" w:rsidTr="00D058C6">
        <w:trPr>
          <w:trHeight w:val="3517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442182F" w14:textId="77777777" w:rsidR="00117E43" w:rsidRPr="00D50BA2" w:rsidRDefault="00117E43" w:rsidP="00D058C6">
            <w:pPr>
              <w:spacing w:line="240" w:lineRule="auto"/>
              <w:rPr>
                <w:rFonts w:ascii="Calibri" w:eastAsia="Calibri" w:hAnsi="Calibri" w:cs="Calibri"/>
              </w:rPr>
            </w:pP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tbl>
            <w:tblPr>
              <w:tblStyle w:val="TableGrid2"/>
              <w:tblpPr w:leftFromText="180" w:rightFromText="180" w:horzAnchor="margin" w:tblpY="-1305"/>
              <w:tblOverlap w:val="never"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889"/>
              <w:gridCol w:w="890"/>
              <w:gridCol w:w="890"/>
              <w:gridCol w:w="890"/>
            </w:tblGrid>
            <w:tr w:rsidR="00117E43" w:rsidRPr="00D50BA2" w14:paraId="1592C32A" w14:textId="77777777" w:rsidTr="00117E43">
              <w:trPr>
                <w:trHeight w:val="539"/>
              </w:trPr>
              <w:tc>
                <w:tcPr>
                  <w:tcW w:w="8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46A673A1" w14:textId="77777777" w:rsidR="00117E43" w:rsidRPr="00D50BA2" w:rsidRDefault="00117E43" w:rsidP="00D058C6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x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7AAEB5EF" w14:textId="77777777" w:rsidR="00117E43" w:rsidRPr="00D50BA2" w:rsidRDefault="00117E43" w:rsidP="00D058C6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0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1B8698D9" w14:textId="77777777" w:rsidR="00117E43" w:rsidRPr="00D50BA2" w:rsidRDefault="00117E43" w:rsidP="00D058C6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-4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15A27C99" w14:textId="77777777" w:rsidR="00117E43" w:rsidRPr="00D50BA2" w:rsidRDefault="00117E43" w:rsidP="00D058C6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4</w:t>
                  </w:r>
                </w:p>
              </w:tc>
            </w:tr>
            <w:tr w:rsidR="00117E43" w:rsidRPr="00D50BA2" w14:paraId="6A464970" w14:textId="77777777" w:rsidTr="00117E43">
              <w:trPr>
                <w:trHeight w:val="509"/>
              </w:trPr>
              <w:tc>
                <w:tcPr>
                  <w:tcW w:w="8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3A55E3F8" w14:textId="77777777" w:rsidR="00117E43" w:rsidRPr="00D50BA2" w:rsidRDefault="00117E43" w:rsidP="00D058C6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y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0C178666" w14:textId="77777777" w:rsidR="00117E43" w:rsidRPr="00D50BA2" w:rsidRDefault="00117E43" w:rsidP="00D058C6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-2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7D8BC0B5" w14:textId="77777777" w:rsidR="00117E43" w:rsidRPr="00D50BA2" w:rsidRDefault="00117E43" w:rsidP="00D058C6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1</w:t>
                  </w:r>
                </w:p>
              </w:tc>
              <w:tc>
                <w:tcPr>
                  <w:tcW w:w="8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14:paraId="756CCECB" w14:textId="77777777" w:rsidR="00117E43" w:rsidRPr="00D50BA2" w:rsidRDefault="00117E43" w:rsidP="00D058C6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-5</w:t>
                  </w:r>
                </w:p>
              </w:tc>
            </w:tr>
          </w:tbl>
          <w:p w14:paraId="257C4C18" w14:textId="77777777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C7FF89B" w14:textId="6F976A5D" w:rsidR="00117E43" w:rsidRPr="00D50BA2" w:rsidRDefault="00117E43" w:rsidP="00D058C6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 wp14:anchorId="1ED86D7E" wp14:editId="52BBECEE">
                  <wp:extent cx="2914827" cy="2813543"/>
                  <wp:effectExtent l="0" t="0" r="0" b="6350"/>
                  <wp:docPr id="2" name="Picture 31" descr="0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06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941" cy="28175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9270FC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Calibri"/>
        </w:rPr>
        <w:br w:type="page"/>
      </w: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datni zadatci</w:t>
      </w:r>
    </w:p>
    <w:p w14:paraId="66053B54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</w:t>
      </w:r>
      <w:r w:rsidRPr="00D50BA2">
        <w:rPr>
          <w:rFonts w:ascii="Calibri" w:eastAsia="Calibri" w:hAnsi="Calibri" w:cs="Times New Roman"/>
          <w:color w:val="000000" w:themeColor="text1"/>
        </w:rPr>
        <w:tab/>
        <w:t>Sara i Tara su krenule s istog mjesta i trče jedna za drugom po pravocrtnoj stazi. Na slici je dan grafički prikaz</w:t>
      </w:r>
    </w:p>
    <w:p w14:paraId="71C1DFCD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ovisnosti promjene Sarine i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Tarine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udaljenosti od početnog položaja o vremenu.</w:t>
      </w:r>
    </w:p>
    <w:p w14:paraId="35B3B6F5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0" locked="0" layoutInCell="1" allowOverlap="1" wp14:anchorId="6FC23F0A" wp14:editId="09F953EE">
            <wp:simplePos x="0" y="0"/>
            <wp:positionH relativeFrom="column">
              <wp:posOffset>48260</wp:posOffset>
            </wp:positionH>
            <wp:positionV relativeFrom="paragraph">
              <wp:posOffset>180975</wp:posOffset>
            </wp:positionV>
            <wp:extent cx="2595245" cy="3419475"/>
            <wp:effectExtent l="19050" t="0" r="0" b="0"/>
            <wp:wrapSquare wrapText="bothSides"/>
            <wp:docPr id="75" name="Picture 2" descr="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7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3419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   </w:t>
      </w:r>
    </w:p>
    <w:p w14:paraId="4A7E95AB" w14:textId="77777777" w:rsidR="00117E43" w:rsidRPr="00D50BA2" w:rsidRDefault="00117E43" w:rsidP="00117E43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Tko trči brže?</w:t>
      </w:r>
    </w:p>
    <w:p w14:paraId="75409197" w14:textId="77777777" w:rsidR="00117E43" w:rsidRPr="00D50BA2" w:rsidRDefault="00117E43" w:rsidP="00117E43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 je sekundi nakon Tare krenula Sara?</w:t>
      </w:r>
    </w:p>
    <w:p w14:paraId="491E5134" w14:textId="77777777" w:rsidR="00117E43" w:rsidRPr="00D50BA2" w:rsidRDefault="00117E43" w:rsidP="00117E43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i je put prešla Tara prije nego je krenula Sara?</w:t>
      </w:r>
    </w:p>
    <w:p w14:paraId="2B1E21C4" w14:textId="77777777" w:rsidR="00117E43" w:rsidRPr="00D50BA2" w:rsidRDefault="00117E43" w:rsidP="00117E43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e su putove prešle obje djevojke prije susreta?</w:t>
      </w:r>
    </w:p>
    <w:p w14:paraId="3E0228EE" w14:textId="77777777" w:rsidR="00117E43" w:rsidRPr="00D50BA2" w:rsidRDefault="00117E43" w:rsidP="00117E43">
      <w:pPr>
        <w:tabs>
          <w:tab w:val="left" w:pos="284"/>
        </w:tabs>
        <w:spacing w:after="0" w:line="240" w:lineRule="auto"/>
        <w:ind w:left="615"/>
        <w:contextualSpacing/>
        <w:rPr>
          <w:rFonts w:ascii="Calibri" w:eastAsia="Calibri" w:hAnsi="Calibri" w:cs="Times New Roman"/>
          <w:color w:val="000000" w:themeColor="text1"/>
        </w:rPr>
      </w:pPr>
    </w:p>
    <w:p w14:paraId="73E90C4C" w14:textId="77777777" w:rsidR="00117E43" w:rsidRPr="00D50BA2" w:rsidRDefault="00117E43" w:rsidP="00117E43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Napišite formule linearne ovisnosti promjene udaljenosti</w:t>
      </w:r>
    </w:p>
    <w:p w14:paraId="4E89B7A5" w14:textId="77777777" w:rsidR="00117E43" w:rsidRPr="00D50BA2" w:rsidRDefault="00117E43" w:rsidP="00117E43">
      <w:pPr>
        <w:tabs>
          <w:tab w:val="left" w:pos="284"/>
        </w:tabs>
        <w:spacing w:after="0" w:line="240" w:lineRule="auto"/>
        <w:ind w:left="615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      od početnog položaja o vremenu za oba gibanja.</w:t>
      </w:r>
    </w:p>
    <w:p w14:paraId="14570E7C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14:paraId="6AD360D8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14:paraId="4A372858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Neopterećena opruga A ima duljinu 30 cm. Kada je rastegnemo silom od 40 N njezina je duljina 35 cm. </w:t>
      </w:r>
    </w:p>
    <w:p w14:paraId="411384C5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>Neopterećena opruga B ima duljinu 20 cm. Kada je rastegnemo silom od 40 N njezina je duljina 30 cm.</w:t>
      </w:r>
    </w:p>
    <w:p w14:paraId="24D95A60" w14:textId="77777777" w:rsidR="00117E43" w:rsidRPr="00D50BA2" w:rsidRDefault="00117E43" w:rsidP="00117E43">
      <w:pPr>
        <w:numPr>
          <w:ilvl w:val="0"/>
          <w:numId w:val="2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Napišite formule linearne ovisnosti duljine opruge o sili za obje opruge.</w:t>
      </w:r>
    </w:p>
    <w:p w14:paraId="416CE26D" w14:textId="77777777" w:rsidR="00117E43" w:rsidRPr="00D50BA2" w:rsidRDefault="00117E43" w:rsidP="00117E43">
      <w:pPr>
        <w:numPr>
          <w:ilvl w:val="0"/>
          <w:numId w:val="2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Nacrtajte grafove danih linearnih ovisnosti u istom koordinatnom sustavu. </w:t>
      </w:r>
    </w:p>
    <w:p w14:paraId="0937495E" w14:textId="77777777" w:rsidR="00117E43" w:rsidRPr="00D50BA2" w:rsidRDefault="00117E43" w:rsidP="00117E43">
      <w:pPr>
        <w:numPr>
          <w:ilvl w:val="0"/>
          <w:numId w:val="2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m silom trebamo rastezati opruge da im duljina bude jednaka? Kolika je ta duljina?</w:t>
      </w:r>
    </w:p>
    <w:p w14:paraId="29063F7E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14:paraId="6FBE7BEB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79A4DA95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44627BD7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1135CEBC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848BDCA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79A5D0C3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6946B5A2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8B2FE2A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65CD63D4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137B9C4D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0827F91D" w14:textId="77777777" w:rsidR="00117E43" w:rsidRPr="00D50BA2" w:rsidRDefault="00117E43" w:rsidP="00117E43">
      <w:pPr>
        <w:numPr>
          <w:ilvl w:val="0"/>
          <w:numId w:val="3"/>
        </w:num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br w:type="page"/>
      </w:r>
    </w:p>
    <w:p w14:paraId="008C776D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punski zadatci</w:t>
      </w:r>
    </w:p>
    <w:p w14:paraId="27CE3251" w14:textId="77777777" w:rsidR="00117E43" w:rsidRPr="00D50BA2" w:rsidRDefault="00117E43" w:rsidP="00117E43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</w:t>
      </w:r>
      <w:r w:rsidRPr="00D50BA2">
        <w:rPr>
          <w:rFonts w:ascii="Calibri" w:eastAsia="Calibri" w:hAnsi="Calibri" w:cs="Calibri"/>
        </w:rPr>
        <w:t xml:space="preserve">Na slici je dan grafički prikaz ovisnosti cijene šljiva o njihovoj masi.  </w:t>
      </w:r>
      <w:proofErr w:type="spellStart"/>
      <w:r w:rsidRPr="00D50BA2">
        <w:rPr>
          <w:rFonts w:ascii="Calibri" w:eastAsia="Calibri" w:hAnsi="Calibri" w:cs="Calibri"/>
        </w:rPr>
        <w:t>Odčitajte</w:t>
      </w:r>
      <w:proofErr w:type="spellEnd"/>
      <w:r w:rsidRPr="00D50BA2">
        <w:rPr>
          <w:rFonts w:ascii="Calibri" w:eastAsia="Calibri" w:hAnsi="Calibri" w:cs="Calibri"/>
        </w:rPr>
        <w:t xml:space="preserve">. </w:t>
      </w:r>
    </w:p>
    <w:p w14:paraId="2C6D1D3A" w14:textId="77777777" w:rsidR="00117E43" w:rsidRPr="00D50BA2" w:rsidRDefault="00117E43" w:rsidP="00117E43">
      <w:pPr>
        <w:tabs>
          <w:tab w:val="left" w:pos="285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 wp14:anchorId="3D157726" wp14:editId="7B88D4A7">
            <wp:simplePos x="0" y="0"/>
            <wp:positionH relativeFrom="column">
              <wp:posOffset>-139700</wp:posOffset>
            </wp:positionH>
            <wp:positionV relativeFrom="paragraph">
              <wp:posOffset>52070</wp:posOffset>
            </wp:positionV>
            <wp:extent cx="3571875" cy="3553460"/>
            <wp:effectExtent l="0" t="0" r="9525" b="8890"/>
            <wp:wrapNone/>
            <wp:docPr id="76" name="Picture 28" descr="0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69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53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1070A34" w14:textId="77777777" w:rsidR="00117E43" w:rsidRPr="00D50BA2" w:rsidRDefault="00117E43" w:rsidP="00117E43">
      <w:pPr>
        <w:numPr>
          <w:ilvl w:val="0"/>
          <w:numId w:val="4"/>
        </w:numPr>
        <w:tabs>
          <w:tab w:val="left" w:pos="285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Koliko </w:t>
      </w:r>
      <w:proofErr w:type="spellStart"/>
      <w:r w:rsidRPr="00D50BA2">
        <w:rPr>
          <w:rFonts w:ascii="Calibri" w:eastAsia="Calibri" w:hAnsi="Calibri" w:cs="Calibri"/>
        </w:rPr>
        <w:t>tilograma</w:t>
      </w:r>
      <w:proofErr w:type="spellEnd"/>
      <w:r w:rsidRPr="00D50BA2">
        <w:rPr>
          <w:rFonts w:ascii="Calibri" w:eastAsia="Calibri" w:hAnsi="Calibri" w:cs="Calibri"/>
        </w:rPr>
        <w:t xml:space="preserve"> šljiva se može kupiti za 15 kn? ______________________</w:t>
      </w:r>
    </w:p>
    <w:p w14:paraId="361F6411" w14:textId="77777777" w:rsidR="00117E43" w:rsidRPr="00D50BA2" w:rsidRDefault="00117E43" w:rsidP="00117E43">
      <w:pPr>
        <w:numPr>
          <w:ilvl w:val="0"/>
          <w:numId w:val="4"/>
        </w:numPr>
        <w:tabs>
          <w:tab w:val="left" w:pos="284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lika je cijena 6 kg šljiva? ______________________</w:t>
      </w:r>
    </w:p>
    <w:p w14:paraId="6D4EA316" w14:textId="77777777" w:rsidR="00117E43" w:rsidRPr="00D50BA2" w:rsidRDefault="00117E43" w:rsidP="00117E43">
      <w:pPr>
        <w:numPr>
          <w:ilvl w:val="0"/>
          <w:numId w:val="4"/>
        </w:numPr>
        <w:tabs>
          <w:tab w:val="left" w:pos="284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ovisnosti cijene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o masi šljiv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.</w:t>
      </w:r>
    </w:p>
    <w:p w14:paraId="7CD364B2" w14:textId="77777777" w:rsidR="00117E43" w:rsidRPr="00D50BA2" w:rsidRDefault="00117E43" w:rsidP="00117E43">
      <w:pPr>
        <w:tabs>
          <w:tab w:val="left" w:pos="284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______________________</w:t>
      </w:r>
    </w:p>
    <w:p w14:paraId="54CAFB78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14:paraId="0A1E1FB6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14:paraId="40B338EC" w14:textId="77777777" w:rsidR="00117E43" w:rsidRPr="00D50BA2" w:rsidRDefault="00117E43" w:rsidP="00117E43">
      <w:pPr>
        <w:tabs>
          <w:tab w:val="left" w:pos="589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</w:r>
    </w:p>
    <w:p w14:paraId="369B8B3A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</w:p>
    <w:p w14:paraId="08391394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</w:rPr>
      </w:pPr>
    </w:p>
    <w:p w14:paraId="10B0D0A3" w14:textId="77777777" w:rsidR="00117E43" w:rsidRPr="00D50BA2" w:rsidRDefault="00117E43" w:rsidP="00117E43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>2.  Linearna ovisnost zadana je podatcima u sljedećoj tablici.</w:t>
      </w:r>
    </w:p>
    <w:tbl>
      <w:tblPr>
        <w:tblStyle w:val="TableGrid2"/>
        <w:tblW w:w="0" w:type="auto"/>
        <w:tblInd w:w="720" w:type="dxa"/>
        <w:tblLook w:val="04A0" w:firstRow="1" w:lastRow="0" w:firstColumn="1" w:lastColumn="0" w:noHBand="0" w:noVBand="1"/>
      </w:tblPr>
      <w:tblGrid>
        <w:gridCol w:w="747"/>
        <w:gridCol w:w="734"/>
        <w:gridCol w:w="734"/>
        <w:gridCol w:w="734"/>
        <w:gridCol w:w="734"/>
        <w:gridCol w:w="734"/>
      </w:tblGrid>
      <w:tr w:rsidR="00117E43" w:rsidRPr="00D50BA2" w14:paraId="2A1763E2" w14:textId="77777777" w:rsidTr="00D058C6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A40B5B5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87DF4F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8EAB86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6F4A5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F423ED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3079A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</w:tr>
      <w:tr w:rsidR="00117E43" w:rsidRPr="00D50BA2" w14:paraId="538DA759" w14:textId="77777777" w:rsidTr="00D058C6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E5F8CC6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86033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F36F4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C11D9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57830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0B8C8" w14:textId="77777777" w:rsidR="00117E43" w:rsidRPr="00D50BA2" w:rsidRDefault="00117E43" w:rsidP="00D058C6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7</w:t>
            </w:r>
          </w:p>
        </w:tc>
      </w:tr>
    </w:tbl>
    <w:p w14:paraId="7C59E13D" w14:textId="77777777" w:rsidR="00117E43" w:rsidRPr="00D50BA2" w:rsidRDefault="00117E43" w:rsidP="00117E43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</w:p>
    <w:p w14:paraId="1F22CE2F" w14:textId="77777777" w:rsidR="00117E43" w:rsidRPr="00D50BA2" w:rsidRDefault="00117E43" w:rsidP="00117E43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a)  Napišite formulu te </w:t>
      </w:r>
      <w:proofErr w:type="spellStart"/>
      <w:r w:rsidRPr="00D50BA2">
        <w:rPr>
          <w:rFonts w:ascii="Calibri" w:eastAsia="Calibri" w:hAnsi="Calibri" w:cs="Times New Roman"/>
        </w:rPr>
        <w:t>linerane</w:t>
      </w:r>
      <w:proofErr w:type="spellEnd"/>
      <w:r w:rsidRPr="00D50BA2">
        <w:rPr>
          <w:rFonts w:ascii="Calibri" w:eastAsia="Calibri" w:hAnsi="Calibri" w:cs="Times New Roman"/>
        </w:rPr>
        <w:t xml:space="preserve"> ovisnosti.   </w:t>
      </w:r>
      <w:r w:rsidRPr="00D50BA2">
        <w:rPr>
          <w:rFonts w:ascii="Calibri" w:eastAsia="Calibri" w:hAnsi="Calibri" w:cs="Calibri"/>
        </w:rPr>
        <w:t>______________________</w:t>
      </w:r>
    </w:p>
    <w:p w14:paraId="76EAB838" w14:textId="77777777" w:rsidR="00117E43" w:rsidRDefault="00117E43" w:rsidP="00117E43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b)  </w:t>
      </w:r>
      <w:proofErr w:type="spellStart"/>
      <w:r w:rsidRPr="00D50BA2">
        <w:rPr>
          <w:rFonts w:ascii="Calibri" w:eastAsia="Calibri" w:hAnsi="Calibri" w:cs="Times New Roman"/>
        </w:rPr>
        <w:t>Nacratjte</w:t>
      </w:r>
      <w:proofErr w:type="spellEnd"/>
      <w:r w:rsidRPr="00D50BA2">
        <w:rPr>
          <w:rFonts w:ascii="Calibri" w:eastAsia="Calibri" w:hAnsi="Calibri" w:cs="Times New Roman"/>
        </w:rPr>
        <w:t xml:space="preserve"> graf dane linearne ovisnosti.</w:t>
      </w:r>
    </w:p>
    <w:p w14:paraId="154C9FA4" w14:textId="4EA04E5A" w:rsidR="00117E43" w:rsidRPr="00D50BA2" w:rsidRDefault="00117E43" w:rsidP="00117E43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</w:r>
    </w:p>
    <w:p w14:paraId="379523C1" w14:textId="77777777" w:rsidR="00117E43" w:rsidRPr="00D50BA2" w:rsidRDefault="00117E43" w:rsidP="00117E43">
      <w:pPr>
        <w:spacing w:line="240" w:lineRule="auto"/>
        <w:jc w:val="center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4B53016E" wp14:editId="62B728A2">
            <wp:extent cx="4440551" cy="4286250"/>
            <wp:effectExtent l="0" t="0" r="0" b="0"/>
            <wp:docPr id="1069" name="Picture 31" descr="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69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425" cy="42967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898065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</w:rPr>
      </w:pPr>
    </w:p>
    <w:p w14:paraId="090FA85E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</w:rPr>
      </w:pPr>
    </w:p>
    <w:p w14:paraId="7B9FD8AA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</w:rPr>
        <w:br w:type="page"/>
      </w:r>
      <w:r w:rsidRPr="00D50BA2">
        <w:rPr>
          <w:rFonts w:ascii="Calibri" w:eastAsia="Calibri" w:hAnsi="Calibri" w:cs="Times New Roman"/>
          <w:color w:val="000000" w:themeColor="text1"/>
        </w:rPr>
        <w:lastRenderedPageBreak/>
        <w:t xml:space="preserve"> </w:t>
      </w: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nastavnog listića</w:t>
      </w:r>
    </w:p>
    <w:p w14:paraId="3E47E30D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noProof/>
          <w:color w:val="000000" w:themeColor="text1"/>
          <w:lang w:eastAsia="hr-HR"/>
        </w:rPr>
        <w:drawing>
          <wp:inline distT="0" distB="0" distL="0" distR="0" wp14:anchorId="79CA7A9C" wp14:editId="67CE9A4C">
            <wp:extent cx="6480175" cy="7617460"/>
            <wp:effectExtent l="0" t="0" r="0" b="2540"/>
            <wp:docPr id="78" name="Picture 37" descr="0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07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61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E35C6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75C1D4C7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280CCD0E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0E23682F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7F607B3B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br w:type="page"/>
      </w:r>
    </w:p>
    <w:p w14:paraId="3364946C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lastRenderedPageBreak/>
        <w:t>Rješenja dodatnih zadatak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14:paraId="349ED52B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a) Sara,  b) 1 s,  c) 2 m,  d) 6 m,  e) Sara: </w:t>
      </w:r>
      <w:r w:rsidRPr="00D50BA2">
        <w:rPr>
          <w:rFonts w:ascii="Calibri" w:eastAsia="Calibri" w:hAnsi="Calibri" w:cs="Times New Roman"/>
          <w:position w:val="-10"/>
        </w:rPr>
        <w:object w:dxaOrig="795" w:dyaOrig="300" w14:anchorId="2400E391">
          <v:shape id="_x0000_i1026" type="#_x0000_t75" style="width:39pt;height:15pt" o:ole="">
            <v:imagedata r:id="rId14" o:title=""/>
          </v:shape>
          <o:OLEObject Type="Embed" ProgID="Equation.DSMT4" ShapeID="_x0000_i1026" DrawAspect="Content" ObjectID="_1697336783" r:id="rId15"/>
        </w:object>
      </w:r>
      <w:r w:rsidRPr="00D50BA2">
        <w:rPr>
          <w:rFonts w:ascii="Calibri" w:eastAsia="Calibri" w:hAnsi="Calibri" w:cs="Times New Roman"/>
        </w:rPr>
        <w:t xml:space="preserve">, Tara: </w:t>
      </w:r>
      <w:r w:rsidRPr="00D50BA2">
        <w:rPr>
          <w:rFonts w:ascii="Calibri" w:eastAsia="Calibri" w:hAnsi="Calibri" w:cs="Times New Roman"/>
          <w:position w:val="-10"/>
        </w:rPr>
        <w:object w:dxaOrig="555" w:dyaOrig="300" w14:anchorId="5126FC91">
          <v:shape id="_x0000_i1027" type="#_x0000_t75" style="width:27.75pt;height:15pt" o:ole="">
            <v:imagedata r:id="rId16" o:title=""/>
          </v:shape>
          <o:OLEObject Type="Embed" ProgID="Equation.DSMT4" ShapeID="_x0000_i1027" DrawAspect="Content" ObjectID="_1697336784" r:id="rId17"/>
        </w:object>
      </w:r>
    </w:p>
    <w:p w14:paraId="4C64959B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2.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opruga A: </w:t>
      </w:r>
      <w:r w:rsidRPr="00D50BA2">
        <w:rPr>
          <w:rFonts w:ascii="Calibri" w:eastAsia="Calibri" w:hAnsi="Calibri" w:cs="Times New Roman"/>
          <w:position w:val="-22"/>
        </w:rPr>
        <w:object w:dxaOrig="960" w:dyaOrig="570" w14:anchorId="5FB4226D">
          <v:shape id="_x0000_i1028" type="#_x0000_t75" style="width:48.75pt;height:27.75pt" o:ole="">
            <v:imagedata r:id="rId18" o:title=""/>
          </v:shape>
          <o:OLEObject Type="Embed" ProgID="Equation.DSMT4" ShapeID="_x0000_i1028" DrawAspect="Content" ObjectID="_1697336785" r:id="rId19"/>
        </w:object>
      </w:r>
      <w:r w:rsidRPr="00D50BA2">
        <w:rPr>
          <w:rFonts w:ascii="Calibri" w:eastAsia="Calibri" w:hAnsi="Calibri" w:cs="Times New Roman"/>
        </w:rPr>
        <w:t xml:space="preserve">, opruga B: </w:t>
      </w:r>
      <w:r w:rsidRPr="00D50BA2">
        <w:rPr>
          <w:rFonts w:ascii="Calibri" w:eastAsia="Calibri" w:hAnsi="Calibri" w:cs="Times New Roman"/>
          <w:position w:val="-22"/>
        </w:rPr>
        <w:object w:dxaOrig="960" w:dyaOrig="570" w14:anchorId="1C99865E">
          <v:shape id="_x0000_i1029" type="#_x0000_t75" style="width:48.75pt;height:27.75pt" o:ole="">
            <v:imagedata r:id="rId20" o:title=""/>
          </v:shape>
          <o:OLEObject Type="Embed" ProgID="Equation.DSMT4" ShapeID="_x0000_i1029" DrawAspect="Content" ObjectID="_1697336786" r:id="rId21"/>
        </w:object>
      </w:r>
    </w:p>
    <w:p w14:paraId="49CC43FC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b)  </w:t>
      </w: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3360" behindDoc="0" locked="0" layoutInCell="1" allowOverlap="1" wp14:anchorId="7C02378A" wp14:editId="7C19927B">
            <wp:simplePos x="0" y="0"/>
            <wp:positionH relativeFrom="column">
              <wp:posOffset>357505</wp:posOffset>
            </wp:positionH>
            <wp:positionV relativeFrom="paragraph">
              <wp:posOffset>-1270</wp:posOffset>
            </wp:positionV>
            <wp:extent cx="3410585" cy="3062605"/>
            <wp:effectExtent l="0" t="0" r="0" b="4445"/>
            <wp:wrapNone/>
            <wp:docPr id="79" name="Picture 3" descr="0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70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585" cy="3062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3C58EADF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3A373C10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7407FD7D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71948FC8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6B5CD0BB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62C0977C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11804C23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01F59743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45B88FD3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54726B1E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44844A18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>c) Duljina opruge A i B je 40 cm ako djeluje sila od 80 N.</w:t>
      </w:r>
    </w:p>
    <w:p w14:paraId="221B5FA6" w14:textId="77777777" w:rsidR="00117E43" w:rsidRPr="00D50BA2" w:rsidRDefault="00117E43" w:rsidP="00117E43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punskih zadataka</w:t>
      </w:r>
    </w:p>
    <w:p w14:paraId="0F31307C" w14:textId="77777777" w:rsidR="00117E43" w:rsidRPr="00D50BA2" w:rsidRDefault="00117E43" w:rsidP="00117E43">
      <w:pPr>
        <w:tabs>
          <w:tab w:val="left" w:pos="3330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a) 3 kg,  b) 30 kn,  c) </w:t>
      </w:r>
      <w:r w:rsidRPr="00D50BA2">
        <w:rPr>
          <w:rFonts w:ascii="Calibri" w:eastAsia="Calibri" w:hAnsi="Calibri" w:cs="Times New Roman"/>
          <w:position w:val="-10"/>
        </w:rPr>
        <w:object w:dxaOrig="555" w:dyaOrig="300" w14:anchorId="48C484A9">
          <v:shape id="_x0000_i1030" type="#_x0000_t75" style="width:27.75pt;height:15pt" o:ole="">
            <v:imagedata r:id="rId23" o:title=""/>
          </v:shape>
          <o:OLEObject Type="Embed" ProgID="Equation.DSMT4" ShapeID="_x0000_i1030" DrawAspect="Content" ObjectID="_1697336787" r:id="rId24"/>
        </w:object>
      </w:r>
    </w:p>
    <w:p w14:paraId="6D1DBBF8" w14:textId="77777777" w:rsidR="00117E43" w:rsidRPr="00D50BA2" w:rsidRDefault="00117E43" w:rsidP="00117E43">
      <w:pPr>
        <w:tabs>
          <w:tab w:val="left" w:pos="284"/>
          <w:tab w:val="left" w:pos="3330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 wp14:anchorId="7C156181" wp14:editId="5B4A968F">
            <wp:simplePos x="0" y="0"/>
            <wp:positionH relativeFrom="column">
              <wp:posOffset>354965</wp:posOffset>
            </wp:positionH>
            <wp:positionV relativeFrom="paragraph">
              <wp:posOffset>308610</wp:posOffset>
            </wp:positionV>
            <wp:extent cx="2200275" cy="3165475"/>
            <wp:effectExtent l="0" t="0" r="9525" b="0"/>
            <wp:wrapNone/>
            <wp:docPr id="80" name="Picture 29" descr="0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069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3165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</w:rPr>
        <w:t xml:space="preserve">2. </w:t>
      </w:r>
      <w:r w:rsidRPr="00D50BA2">
        <w:rPr>
          <w:rFonts w:ascii="Calibri" w:eastAsia="Calibri" w:hAnsi="Calibri" w:cs="Times New Roman"/>
        </w:rPr>
        <w:tab/>
        <w:t xml:space="preserve">a) </w:t>
      </w:r>
      <w:r w:rsidRPr="00D50BA2">
        <w:rPr>
          <w:rFonts w:ascii="Calibri" w:eastAsia="Calibri" w:hAnsi="Calibri" w:cs="Times New Roman"/>
          <w:position w:val="-10"/>
        </w:rPr>
        <w:object w:dxaOrig="810" w:dyaOrig="300" w14:anchorId="3622304C">
          <v:shape id="_x0000_i1031" type="#_x0000_t75" style="width:41.25pt;height:15pt" o:ole="">
            <v:imagedata r:id="rId26" o:title=""/>
          </v:shape>
          <o:OLEObject Type="Embed" ProgID="Equation.DSMT4" ShapeID="_x0000_i1031" DrawAspect="Content" ObjectID="_1697336788" r:id="rId27"/>
        </w:object>
      </w:r>
    </w:p>
    <w:p w14:paraId="28C0F867" w14:textId="77777777" w:rsidR="00117E43" w:rsidRPr="00D50BA2" w:rsidRDefault="00117E43" w:rsidP="00117E43">
      <w:pPr>
        <w:tabs>
          <w:tab w:val="left" w:pos="284"/>
          <w:tab w:val="left" w:pos="3330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ab/>
        <w:t xml:space="preserve">b)  </w:t>
      </w:r>
    </w:p>
    <w:p w14:paraId="0E06630F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612EF8C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F7C9112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8D636C2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CFF7470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F22BCDD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62B42B65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4F1BBFA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8C52A15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7EEC2D4F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45932D0E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A344794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02AADC46" w14:textId="77777777" w:rsidR="00117E43" w:rsidRPr="00D50BA2" w:rsidRDefault="00117E43" w:rsidP="00117E43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6FD1254B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14:paraId="4590B379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14:paraId="5B41F1DC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14:paraId="0BE87B03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14:paraId="70C3DFC1" w14:textId="77777777" w:rsidR="00117E43" w:rsidRPr="00D50BA2" w:rsidRDefault="00117E43" w:rsidP="00117E43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sectPr w:rsidR="00117E43" w:rsidRPr="00D50BA2" w:rsidSect="00C35A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6122A"/>
    <w:multiLevelType w:val="hybridMultilevel"/>
    <w:tmpl w:val="B016DC32"/>
    <w:lvl w:ilvl="0" w:tplc="CFEC278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508D0100"/>
    <w:multiLevelType w:val="hybridMultilevel"/>
    <w:tmpl w:val="47FCE52C"/>
    <w:lvl w:ilvl="0" w:tplc="7ACA185E">
      <w:start w:val="1"/>
      <w:numFmt w:val="lowerLetter"/>
      <w:lvlText w:val="%1)"/>
      <w:lvlJc w:val="left"/>
      <w:pPr>
        <w:ind w:left="615" w:hanging="360"/>
      </w:pPr>
    </w:lvl>
    <w:lvl w:ilvl="1" w:tplc="041A0019">
      <w:start w:val="1"/>
      <w:numFmt w:val="lowerLetter"/>
      <w:lvlText w:val="%2."/>
      <w:lvlJc w:val="left"/>
      <w:pPr>
        <w:ind w:left="1335" w:hanging="360"/>
      </w:pPr>
    </w:lvl>
    <w:lvl w:ilvl="2" w:tplc="041A001B">
      <w:start w:val="1"/>
      <w:numFmt w:val="lowerRoman"/>
      <w:lvlText w:val="%3."/>
      <w:lvlJc w:val="right"/>
      <w:pPr>
        <w:ind w:left="2055" w:hanging="180"/>
      </w:pPr>
    </w:lvl>
    <w:lvl w:ilvl="3" w:tplc="041A000F">
      <w:start w:val="1"/>
      <w:numFmt w:val="decimal"/>
      <w:lvlText w:val="%4."/>
      <w:lvlJc w:val="left"/>
      <w:pPr>
        <w:ind w:left="2775" w:hanging="360"/>
      </w:pPr>
    </w:lvl>
    <w:lvl w:ilvl="4" w:tplc="041A0019">
      <w:start w:val="1"/>
      <w:numFmt w:val="lowerLetter"/>
      <w:lvlText w:val="%5."/>
      <w:lvlJc w:val="left"/>
      <w:pPr>
        <w:ind w:left="3495" w:hanging="360"/>
      </w:pPr>
    </w:lvl>
    <w:lvl w:ilvl="5" w:tplc="041A001B">
      <w:start w:val="1"/>
      <w:numFmt w:val="lowerRoman"/>
      <w:lvlText w:val="%6."/>
      <w:lvlJc w:val="right"/>
      <w:pPr>
        <w:ind w:left="4215" w:hanging="180"/>
      </w:pPr>
    </w:lvl>
    <w:lvl w:ilvl="6" w:tplc="041A000F">
      <w:start w:val="1"/>
      <w:numFmt w:val="decimal"/>
      <w:lvlText w:val="%7."/>
      <w:lvlJc w:val="left"/>
      <w:pPr>
        <w:ind w:left="4935" w:hanging="360"/>
      </w:pPr>
    </w:lvl>
    <w:lvl w:ilvl="7" w:tplc="041A0019">
      <w:start w:val="1"/>
      <w:numFmt w:val="lowerLetter"/>
      <w:lvlText w:val="%8."/>
      <w:lvlJc w:val="left"/>
      <w:pPr>
        <w:ind w:left="5655" w:hanging="360"/>
      </w:pPr>
    </w:lvl>
    <w:lvl w:ilvl="8" w:tplc="041A001B">
      <w:start w:val="1"/>
      <w:numFmt w:val="lowerRoman"/>
      <w:lvlText w:val="%9."/>
      <w:lvlJc w:val="right"/>
      <w:pPr>
        <w:ind w:left="6375" w:hanging="180"/>
      </w:pPr>
    </w:lvl>
  </w:abstractNum>
  <w:abstractNum w:abstractNumId="2" w15:restartNumberingAfterBreak="0">
    <w:nsid w:val="6C1D6762"/>
    <w:multiLevelType w:val="hybridMultilevel"/>
    <w:tmpl w:val="D826B22C"/>
    <w:lvl w:ilvl="0" w:tplc="4FFE4BB6">
      <w:start w:val="1"/>
      <w:numFmt w:val="lowerLetter"/>
      <w:lvlText w:val="%1)"/>
      <w:lvlJc w:val="left"/>
      <w:pPr>
        <w:ind w:left="645" w:hanging="360"/>
      </w:pPr>
    </w:lvl>
    <w:lvl w:ilvl="1" w:tplc="041A0019">
      <w:start w:val="1"/>
      <w:numFmt w:val="lowerLetter"/>
      <w:lvlText w:val="%2."/>
      <w:lvlJc w:val="left"/>
      <w:pPr>
        <w:ind w:left="1365" w:hanging="360"/>
      </w:pPr>
    </w:lvl>
    <w:lvl w:ilvl="2" w:tplc="041A001B">
      <w:start w:val="1"/>
      <w:numFmt w:val="lowerRoman"/>
      <w:lvlText w:val="%3."/>
      <w:lvlJc w:val="right"/>
      <w:pPr>
        <w:ind w:left="2085" w:hanging="180"/>
      </w:pPr>
    </w:lvl>
    <w:lvl w:ilvl="3" w:tplc="041A000F">
      <w:start w:val="1"/>
      <w:numFmt w:val="decimal"/>
      <w:lvlText w:val="%4."/>
      <w:lvlJc w:val="left"/>
      <w:pPr>
        <w:ind w:left="2805" w:hanging="360"/>
      </w:pPr>
    </w:lvl>
    <w:lvl w:ilvl="4" w:tplc="041A0019">
      <w:start w:val="1"/>
      <w:numFmt w:val="lowerLetter"/>
      <w:lvlText w:val="%5."/>
      <w:lvlJc w:val="left"/>
      <w:pPr>
        <w:ind w:left="3525" w:hanging="360"/>
      </w:pPr>
    </w:lvl>
    <w:lvl w:ilvl="5" w:tplc="041A001B">
      <w:start w:val="1"/>
      <w:numFmt w:val="lowerRoman"/>
      <w:lvlText w:val="%6."/>
      <w:lvlJc w:val="right"/>
      <w:pPr>
        <w:ind w:left="4245" w:hanging="180"/>
      </w:pPr>
    </w:lvl>
    <w:lvl w:ilvl="6" w:tplc="041A000F">
      <w:start w:val="1"/>
      <w:numFmt w:val="decimal"/>
      <w:lvlText w:val="%7."/>
      <w:lvlJc w:val="left"/>
      <w:pPr>
        <w:ind w:left="4965" w:hanging="360"/>
      </w:pPr>
    </w:lvl>
    <w:lvl w:ilvl="7" w:tplc="041A0019">
      <w:start w:val="1"/>
      <w:numFmt w:val="lowerLetter"/>
      <w:lvlText w:val="%8."/>
      <w:lvlJc w:val="left"/>
      <w:pPr>
        <w:ind w:left="5685" w:hanging="360"/>
      </w:pPr>
    </w:lvl>
    <w:lvl w:ilvl="8" w:tplc="041A001B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7514588C"/>
    <w:multiLevelType w:val="hybridMultilevel"/>
    <w:tmpl w:val="ED021B90"/>
    <w:lvl w:ilvl="0" w:tplc="930477E4">
      <w:start w:val="1"/>
      <w:numFmt w:val="lowerLetter"/>
      <w:lvlText w:val="%1)"/>
      <w:lvlJc w:val="left"/>
      <w:pPr>
        <w:ind w:left="645" w:hanging="360"/>
      </w:pPr>
    </w:lvl>
    <w:lvl w:ilvl="1" w:tplc="041A0019">
      <w:start w:val="1"/>
      <w:numFmt w:val="lowerLetter"/>
      <w:lvlText w:val="%2."/>
      <w:lvlJc w:val="left"/>
      <w:pPr>
        <w:ind w:left="1365" w:hanging="360"/>
      </w:pPr>
    </w:lvl>
    <w:lvl w:ilvl="2" w:tplc="041A001B">
      <w:start w:val="1"/>
      <w:numFmt w:val="lowerRoman"/>
      <w:lvlText w:val="%3."/>
      <w:lvlJc w:val="right"/>
      <w:pPr>
        <w:ind w:left="2085" w:hanging="180"/>
      </w:pPr>
    </w:lvl>
    <w:lvl w:ilvl="3" w:tplc="041A000F">
      <w:start w:val="1"/>
      <w:numFmt w:val="decimal"/>
      <w:lvlText w:val="%4."/>
      <w:lvlJc w:val="left"/>
      <w:pPr>
        <w:ind w:left="2805" w:hanging="360"/>
      </w:pPr>
    </w:lvl>
    <w:lvl w:ilvl="4" w:tplc="041A0019">
      <w:start w:val="1"/>
      <w:numFmt w:val="lowerLetter"/>
      <w:lvlText w:val="%5."/>
      <w:lvlJc w:val="left"/>
      <w:pPr>
        <w:ind w:left="3525" w:hanging="360"/>
      </w:pPr>
    </w:lvl>
    <w:lvl w:ilvl="5" w:tplc="041A001B">
      <w:start w:val="1"/>
      <w:numFmt w:val="lowerRoman"/>
      <w:lvlText w:val="%6."/>
      <w:lvlJc w:val="right"/>
      <w:pPr>
        <w:ind w:left="4245" w:hanging="180"/>
      </w:pPr>
    </w:lvl>
    <w:lvl w:ilvl="6" w:tplc="041A000F">
      <w:start w:val="1"/>
      <w:numFmt w:val="decimal"/>
      <w:lvlText w:val="%7."/>
      <w:lvlJc w:val="left"/>
      <w:pPr>
        <w:ind w:left="4965" w:hanging="360"/>
      </w:pPr>
    </w:lvl>
    <w:lvl w:ilvl="7" w:tplc="041A0019">
      <w:start w:val="1"/>
      <w:numFmt w:val="lowerLetter"/>
      <w:lvlText w:val="%8."/>
      <w:lvlJc w:val="left"/>
      <w:pPr>
        <w:ind w:left="5685" w:hanging="360"/>
      </w:pPr>
    </w:lvl>
    <w:lvl w:ilvl="8" w:tplc="041A001B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E43"/>
    <w:rsid w:val="00117E43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5CBEE7"/>
  <w15:chartTrackingRefBased/>
  <w15:docId w15:val="{21839C88-B215-4CF7-9C92-7D10D311C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2">
    <w:name w:val="Table Grid2"/>
    <w:basedOn w:val="Obinatablica"/>
    <w:next w:val="Reetkatablice"/>
    <w:uiPriority w:val="59"/>
    <w:rsid w:val="00117E4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117E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5.jpe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jpeg"/><Relationship Id="rId24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fontTable" Target="fontTable.xml"/><Relationship Id="rId10" Type="http://schemas.openxmlformats.org/officeDocument/2006/relationships/image" Target="media/image5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wmf"/><Relationship Id="rId22" Type="http://schemas.openxmlformats.org/officeDocument/2006/relationships/image" Target="media/image13.jpeg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331</Words>
  <Characters>1888</Characters>
  <Application>Microsoft Office Word</Application>
  <DocSecurity>0</DocSecurity>
  <Lines>15</Lines>
  <Paragraphs>4</Paragraphs>
  <ScaleCrop>false</ScaleCrop>
  <Company/>
  <LinksUpToDate>false</LinksUpToDate>
  <CharactersWithSpaces>2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35:00Z</dcterms:created>
  <dcterms:modified xsi:type="dcterms:W3CDTF">2021-11-02T04:39:00Z</dcterms:modified>
</cp:coreProperties>
</file>